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4" r:id="rId3"/>
    <p:sldId id="305" r:id="rId4"/>
    <p:sldId id="306" r:id="rId5"/>
    <p:sldId id="285" r:id="rId6"/>
    <p:sldId id="280" r:id="rId7"/>
    <p:sldId id="281" r:id="rId8"/>
    <p:sldId id="291" r:id="rId9"/>
    <p:sldId id="292" r:id="rId10"/>
  </p:sldIdLst>
  <p:sldSz cx="12192000" cy="6858000"/>
  <p:notesSz cx="6858000" cy="9144000"/>
  <p:custDataLst>
    <p:tags r:id="rId1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59" autoAdjust="0"/>
    <p:restoredTop sz="94660"/>
  </p:normalViewPr>
  <p:slideViewPr>
    <p:cSldViewPr snapToGrid="0">
      <p:cViewPr varScale="1">
        <p:scale>
          <a:sx n="61" d="100"/>
          <a:sy n="61" d="100"/>
        </p:scale>
        <p:origin x="108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gs" Target="tags/tag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e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1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63E8ED-5C48-4D45-898B-BBDD83A4E1E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01DE09-A69D-4EF8-9964-4BBB99A385D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4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790700" y="1157288"/>
            <a:ext cx="2865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设                     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  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     元的余子式和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代数余子式依次记作   和   ，求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790700" y="4133851"/>
            <a:ext cx="17843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利用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2855914" y="404814"/>
          <a:ext cx="31892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" imgW="1447800" imgH="927100" progId="Equation.DSMT4">
                  <p:embed/>
                </p:oleObj>
              </mc:Choice>
              <mc:Fallback>
                <p:oleObj name="Equation" r:id="rId1" imgW="14478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04814"/>
                        <a:ext cx="3189287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6456364" y="1236664"/>
          <a:ext cx="365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1236664"/>
                        <a:ext cx="3651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7104063" y="1196976"/>
          <a:ext cx="754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196976"/>
                        <a:ext cx="7540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4600575" y="2681288"/>
          <a:ext cx="558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254000" imgH="241300" progId="Equation.DSMT4">
                  <p:embed/>
                </p:oleObj>
              </mc:Choice>
              <mc:Fallback>
                <p:oleObj name="Equation" r:id="rId7" imgW="254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2681288"/>
                        <a:ext cx="558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5375275" y="2681288"/>
          <a:ext cx="446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9" imgW="203200" imgH="241300" progId="Equation.DSMT4">
                  <p:embed/>
                </p:oleObj>
              </mc:Choice>
              <mc:Fallback>
                <p:oleObj name="Equation" r:id="rId9" imgW="203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681288"/>
                        <a:ext cx="4460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2566989" y="3286125"/>
          <a:ext cx="2797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1" imgW="1689100" imgH="304800" progId="Equation.DSMT4">
                  <p:embed/>
                </p:oleObj>
              </mc:Choice>
              <mc:Fallback>
                <p:oleObj name="Equation" r:id="rId11" imgW="16891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3286125"/>
                        <a:ext cx="2797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5375275" y="32131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及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5903913" y="3286125"/>
          <a:ext cx="3359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3" imgW="2032000" imgH="304800" progId="Equation.DSMT4">
                  <p:embed/>
                </p:oleObj>
              </mc:Choice>
              <mc:Fallback>
                <p:oleObj name="Equation" r:id="rId13" imgW="2032000" imgH="304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286125"/>
                        <a:ext cx="3359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2808289" y="3992563"/>
          <a:ext cx="725963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5" imgW="3302000" imgH="939800" progId="Equation.DSMT4">
                  <p:embed/>
                </p:oleObj>
              </mc:Choice>
              <mc:Fallback>
                <p:oleObj name="Equation" r:id="rId15" imgW="33020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9" y="3992563"/>
                        <a:ext cx="7259637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257550" y="4699000"/>
          <a:ext cx="173513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" imgW="787400" imgH="698500" progId="Equation.DSMT4">
                  <p:embed/>
                </p:oleObj>
              </mc:Choice>
              <mc:Fallback>
                <p:oleObj name="Equation" r:id="rId1" imgW="7874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699000"/>
                        <a:ext cx="1735138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1790700" y="1157288"/>
            <a:ext cx="48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2424113" y="404814"/>
          <a:ext cx="5624512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552700" imgH="927100" progId="Equation.DSMT4">
                  <p:embed/>
                </p:oleObj>
              </mc:Choice>
              <mc:Fallback>
                <p:oleObj name="Equation" r:id="rId3" imgW="25527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04814"/>
                        <a:ext cx="5624512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1968501" y="3048000"/>
            <a:ext cx="1223963" cy="965200"/>
            <a:chOff x="4105" y="598"/>
            <a:chExt cx="771" cy="608"/>
          </a:xfrm>
        </p:grpSpPr>
        <p:graphicFrame>
          <p:nvGraphicFramePr>
            <p:cNvPr id="103430" name="Object 6"/>
            <p:cNvGraphicFramePr>
              <a:graphicFrameLocks noChangeAspect="1"/>
            </p:cNvGraphicFramePr>
            <p:nvPr/>
          </p:nvGraphicFramePr>
          <p:xfrm>
            <a:off x="4229" y="598"/>
            <a:ext cx="54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5" imgW="393700" imgH="228600" progId="Equation.DSMT4">
                    <p:embed/>
                  </p:oleObj>
                </mc:Choice>
                <mc:Fallback>
                  <p:oleObj name="Equation" r:id="rId5" imgW="3937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598"/>
                          <a:ext cx="54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431" name="Group 7"/>
            <p:cNvGrpSpPr/>
            <p:nvPr/>
          </p:nvGrpSpPr>
          <p:grpSpPr bwMode="auto">
            <a:xfrm>
              <a:off x="4105" y="885"/>
              <a:ext cx="771" cy="40"/>
              <a:chOff x="4105" y="885"/>
              <a:chExt cx="771" cy="40"/>
            </a:xfrm>
          </p:grpSpPr>
          <p:sp>
            <p:nvSpPr>
              <p:cNvPr id="103432" name="Line 8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433" name="Line 9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03434" name="Object 10"/>
            <p:cNvGraphicFramePr>
              <a:graphicFrameLocks noChangeAspect="1"/>
            </p:cNvGraphicFramePr>
            <p:nvPr/>
          </p:nvGraphicFramePr>
          <p:xfrm>
            <a:off x="4238" y="890"/>
            <a:ext cx="52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7" imgW="381000" imgH="228600" progId="Equation.DSMT4">
                    <p:embed/>
                  </p:oleObj>
                </mc:Choice>
                <mc:Fallback>
                  <p:oleObj name="Equation" r:id="rId7" imgW="3810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890"/>
                          <a:ext cx="52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3257551" y="2509839"/>
          <a:ext cx="23780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1079500" imgH="927100" progId="Equation.DSMT4">
                  <p:embed/>
                </p:oleObj>
              </mc:Choice>
              <mc:Fallback>
                <p:oleObj name="Equation" r:id="rId9" imgW="1079500" imgH="927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2509839"/>
                        <a:ext cx="23780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3359150" y="5949950"/>
            <a:ext cx="1512888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3648075" y="4724400"/>
            <a:ext cx="0" cy="144145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5641976" y="2762250"/>
          <a:ext cx="218281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1" imgW="990600" imgH="698500" progId="Equation.DSMT4">
                  <p:embed/>
                </p:oleObj>
              </mc:Choice>
              <mc:Fallback>
                <p:oleObj name="Equation" r:id="rId11" imgW="990600" imgH="698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6" y="2762250"/>
                        <a:ext cx="2182813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 bwMode="auto">
          <a:xfrm>
            <a:off x="1968501" y="4941888"/>
            <a:ext cx="1223963" cy="519112"/>
            <a:chOff x="4241" y="2024"/>
            <a:chExt cx="771" cy="327"/>
          </a:xfrm>
        </p:grpSpPr>
        <p:graphicFrame>
          <p:nvGraphicFramePr>
            <p:cNvPr id="103440" name="Object 16"/>
            <p:cNvGraphicFramePr>
              <a:graphicFrameLocks noChangeAspect="1"/>
            </p:cNvGraphicFramePr>
            <p:nvPr/>
          </p:nvGraphicFramePr>
          <p:xfrm>
            <a:off x="4348" y="2024"/>
            <a:ext cx="58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3" imgW="419100" imgH="228600" progId="Equation.DSMT4">
                    <p:embed/>
                  </p:oleObj>
                </mc:Choice>
                <mc:Fallback>
                  <p:oleObj name="Equation" r:id="rId13" imgW="4191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2024"/>
                          <a:ext cx="58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441" name="Group 17"/>
            <p:cNvGrpSpPr/>
            <p:nvPr/>
          </p:nvGrpSpPr>
          <p:grpSpPr bwMode="auto">
            <a:xfrm>
              <a:off x="4241" y="2311"/>
              <a:ext cx="771" cy="40"/>
              <a:chOff x="4105" y="885"/>
              <a:chExt cx="771" cy="40"/>
            </a:xfrm>
          </p:grpSpPr>
          <p:sp>
            <p:nvSpPr>
              <p:cNvPr id="103442" name="Line 18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443" name="Line 19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4995864" y="4951413"/>
          <a:ext cx="13160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5" imgW="596900" imgH="469900" progId="Equation.DSMT4">
                  <p:embed/>
                </p:oleObj>
              </mc:Choice>
              <mc:Fallback>
                <p:oleObj name="Equation" r:id="rId15" imgW="5969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4" y="4951413"/>
                        <a:ext cx="131603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6311900" y="5272089"/>
          <a:ext cx="615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7" imgW="279400" imgH="177800" progId="Equation.DSMT4">
                  <p:embed/>
                </p:oleObj>
              </mc:Choice>
              <mc:Fallback>
                <p:oleObj name="Equation" r:id="rId17" imgW="279400" imgH="177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5272089"/>
                        <a:ext cx="615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Line 22"/>
          <p:cNvSpPr>
            <a:spLocks noChangeShapeType="1"/>
          </p:cNvSpPr>
          <p:nvPr/>
        </p:nvSpPr>
        <p:spPr bwMode="auto">
          <a:xfrm>
            <a:off x="3359150" y="2781300"/>
            <a:ext cx="2160588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4784725" y="2636839"/>
            <a:ext cx="0" cy="1800225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919288" y="1760539"/>
          <a:ext cx="28257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" imgW="1282700" imgH="927100" progId="Equation.DSMT4">
                  <p:embed/>
                </p:oleObj>
              </mc:Choice>
              <mc:Fallback>
                <p:oleObj name="Equation" r:id="rId1" imgW="1282700" imgH="927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760539"/>
                        <a:ext cx="2825750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481639" y="4365625"/>
          <a:ext cx="19589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889000" imgH="698500" progId="Equation.DSMT4">
                  <p:embed/>
                </p:oleObj>
              </mc:Choice>
              <mc:Fallback>
                <p:oleObj name="Equation" r:id="rId3" imgW="8890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9" y="4365625"/>
                        <a:ext cx="1958975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4800601" y="2301876"/>
            <a:ext cx="1223963" cy="519113"/>
            <a:chOff x="2185" y="1920"/>
            <a:chExt cx="771" cy="327"/>
          </a:xfrm>
        </p:grpSpPr>
        <p:graphicFrame>
          <p:nvGraphicFramePr>
            <p:cNvPr id="104453" name="Object 5"/>
            <p:cNvGraphicFramePr>
              <a:graphicFrameLocks noChangeAspect="1"/>
            </p:cNvGraphicFramePr>
            <p:nvPr/>
          </p:nvGraphicFramePr>
          <p:xfrm>
            <a:off x="2309" y="1920"/>
            <a:ext cx="54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5" imgW="393700" imgH="228600" progId="Equation.DSMT4">
                    <p:embed/>
                  </p:oleObj>
                </mc:Choice>
                <mc:Fallback>
                  <p:oleObj name="Equation" r:id="rId5" imgW="3937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1920"/>
                          <a:ext cx="54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454" name="Group 6"/>
            <p:cNvGrpSpPr/>
            <p:nvPr/>
          </p:nvGrpSpPr>
          <p:grpSpPr bwMode="auto">
            <a:xfrm>
              <a:off x="2185" y="2207"/>
              <a:ext cx="771" cy="40"/>
              <a:chOff x="4105" y="885"/>
              <a:chExt cx="771" cy="40"/>
            </a:xfrm>
          </p:grpSpPr>
          <p:sp>
            <p:nvSpPr>
              <p:cNvPr id="104455" name="Line 7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456" name="Line 8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094414" y="1760539"/>
          <a:ext cx="23780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1079500" imgH="927100" progId="Equation.DSMT4">
                  <p:embed/>
                </p:oleObj>
              </mc:Choice>
              <mc:Fallback>
                <p:oleObj name="Equation" r:id="rId7" imgW="1079500" imgH="927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4" y="1760539"/>
                        <a:ext cx="23780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919288" y="4437064"/>
          <a:ext cx="2239962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9" imgW="1016000" imgH="698500" progId="Equation.DSMT4">
                  <p:embed/>
                </p:oleObj>
              </mc:Choice>
              <mc:Fallback>
                <p:oleObj name="Equation" r:id="rId9" imgW="1016000" imgH="698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437064"/>
                        <a:ext cx="2239962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 bwMode="auto">
          <a:xfrm>
            <a:off x="4184651" y="4668838"/>
            <a:ext cx="1223963" cy="519112"/>
            <a:chOff x="4241" y="2024"/>
            <a:chExt cx="771" cy="327"/>
          </a:xfrm>
        </p:grpSpPr>
        <p:graphicFrame>
          <p:nvGraphicFramePr>
            <p:cNvPr id="104460" name="Object 12"/>
            <p:cNvGraphicFramePr>
              <a:graphicFrameLocks noChangeAspect="1"/>
            </p:cNvGraphicFramePr>
            <p:nvPr/>
          </p:nvGraphicFramePr>
          <p:xfrm>
            <a:off x="4322" y="2024"/>
            <a:ext cx="63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1" imgW="457200" imgH="228600" progId="Equation.DSMT4">
                    <p:embed/>
                  </p:oleObj>
                </mc:Choice>
                <mc:Fallback>
                  <p:oleObj name="Equation" r:id="rId11" imgW="4572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024"/>
                          <a:ext cx="63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461" name="Group 13"/>
            <p:cNvGrpSpPr/>
            <p:nvPr/>
          </p:nvGrpSpPr>
          <p:grpSpPr bwMode="auto">
            <a:xfrm>
              <a:off x="4241" y="2311"/>
              <a:ext cx="771" cy="40"/>
              <a:chOff x="4105" y="885"/>
              <a:chExt cx="771" cy="40"/>
            </a:xfrm>
          </p:grpSpPr>
          <p:sp>
            <p:nvSpPr>
              <p:cNvPr id="104462" name="Line 14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463" name="Line 15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7424738" y="4940301"/>
          <a:ext cx="615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3" imgW="279400" imgH="177800" progId="Equation.DSMT4">
                  <p:embed/>
                </p:oleObj>
              </mc:Choice>
              <mc:Fallback>
                <p:oleObj name="Equation" r:id="rId13" imgW="279400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4940301"/>
                        <a:ext cx="615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2436813" y="1196975"/>
          <a:ext cx="6297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5" imgW="2857500" imgH="228600" progId="Equation.DSMT4">
                  <p:embed/>
                </p:oleObj>
              </mc:Choice>
              <mc:Fallback>
                <p:oleObj name="Equation" r:id="rId15" imgW="2857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196975"/>
                        <a:ext cx="62976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Line 18"/>
          <p:cNvSpPr>
            <a:spLocks noChangeShapeType="1"/>
          </p:cNvSpPr>
          <p:nvPr/>
        </p:nvSpPr>
        <p:spPr bwMode="auto">
          <a:xfrm>
            <a:off x="6224589" y="3573463"/>
            <a:ext cx="2160587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7104063" y="1882775"/>
            <a:ext cx="0" cy="1906588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438400" y="1647826"/>
            <a:ext cx="268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阶行列式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438401" y="795339"/>
            <a:ext cx="1839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思考题 </a:t>
            </a:r>
            <a:endParaRPr kumimoji="1" lang="zh-CN" altLang="en-US" sz="40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590800" y="2286000"/>
          <a:ext cx="34417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" imgW="3441700" imgH="3365500" progId="Equation.3">
                  <p:embed/>
                </p:oleObj>
              </mc:Choice>
              <mc:Fallback>
                <p:oleObj name="Equation" r:id="rId1" imgW="3441700" imgH="3365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34417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6586538" y="3716338"/>
          <a:ext cx="23177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3716338"/>
                        <a:ext cx="23177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2438400" y="762001"/>
            <a:ext cx="27320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思考题解答</a:t>
            </a:r>
            <a:endParaRPr kumimoji="1" lang="zh-CN" altLang="en-US" sz="40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514601" y="1752601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876550" y="2298700"/>
          <a:ext cx="271780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" imgW="2717800" imgH="3340100" progId="Equation.3">
                  <p:embed/>
                </p:oleObj>
              </mc:Choice>
              <mc:Fallback>
                <p:oleObj name="Equation" r:id="rId1" imgW="2717800" imgH="334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298700"/>
                        <a:ext cx="2717800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943600" y="2362200"/>
          <a:ext cx="27432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743200" imgH="3365500" progId="Equation.3">
                  <p:embed/>
                </p:oleObj>
              </mc:Choice>
              <mc:Fallback>
                <p:oleObj name="Equation" r:id="rId3" imgW="2743200" imgH="336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27432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667000" y="685800"/>
          <a:ext cx="32512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" imgW="3251200" imgH="3365500" progId="Equation.3">
                  <p:embed/>
                </p:oleObj>
              </mc:Choice>
              <mc:Fallback>
                <p:oleObj name="Equation" r:id="rId1" imgW="3251200" imgH="3365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32512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943600" y="685800"/>
          <a:ext cx="33147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3314700" imgH="3365500" progId="Equation.3">
                  <p:embed/>
                </p:oleObj>
              </mc:Choice>
              <mc:Fallback>
                <p:oleObj name="Equation" r:id="rId3" imgW="3314700" imgH="336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85800"/>
                        <a:ext cx="33147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667000" y="4419600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583565" imgH="317500" progId="Equation.3">
                  <p:embed/>
                </p:oleObj>
              </mc:Choice>
              <mc:Fallback>
                <p:oleObj name="Equation" r:id="rId5" imgW="583565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590801" y="762001"/>
            <a:ext cx="1712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思考题</a:t>
            </a:r>
            <a:endParaRPr kumimoji="1" lang="zh-CN" altLang="en-US" sz="40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438401" y="2536826"/>
            <a:ext cx="6862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                                   ，求    的系数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302000" y="1828800"/>
          <a:ext cx="3479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" imgW="3479800" imgH="2044700" progId="Equation.3">
                  <p:embed/>
                </p:oleObj>
              </mc:Choice>
              <mc:Fallback>
                <p:oleObj name="Equation" r:id="rId1" imgW="34798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828800"/>
                        <a:ext cx="3479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7443789" y="2522539"/>
          <a:ext cx="6048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9" y="2522539"/>
                        <a:ext cx="6048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7239001" y="5957888"/>
            <a:ext cx="2822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    的系数为</a:t>
            </a:r>
            <a:r>
              <a:rPr kumimoji="1" lang="zh-CN" altLang="en-US" b="1"/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362201" y="533401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352801" y="533401"/>
            <a:ext cx="394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含  的项有两项，即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3810000" y="609600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" imgW="381000" imgH="393700" progId="Equation.3">
                  <p:embed/>
                </p:oleObj>
              </mc:Choice>
              <mc:Fallback>
                <p:oleObj name="Equation" r:id="rId1" imgW="3810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9600"/>
                        <a:ext cx="38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429000" y="1219200"/>
          <a:ext cx="3479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479800" imgH="2044700" progId="Equation.3">
                  <p:embed/>
                </p:oleObj>
              </mc:Choice>
              <mc:Fallback>
                <p:oleObj name="Equation" r:id="rId3" imgW="3479800" imgH="204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9200"/>
                        <a:ext cx="3479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4724400" y="1524000"/>
            <a:ext cx="190500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44" name="Freeform 8"/>
          <p:cNvSpPr/>
          <p:nvPr/>
        </p:nvSpPr>
        <p:spPr bwMode="auto">
          <a:xfrm>
            <a:off x="4724400" y="1447800"/>
            <a:ext cx="1993900" cy="1447800"/>
          </a:xfrm>
          <a:custGeom>
            <a:avLst/>
            <a:gdLst>
              <a:gd name="T0" fmla="*/ 0 w 1256"/>
              <a:gd name="T1" fmla="*/ 0 h 912"/>
              <a:gd name="T2" fmla="*/ 384 w 1256"/>
              <a:gd name="T3" fmla="*/ 336 h 912"/>
              <a:gd name="T4" fmla="*/ 1200 w 1256"/>
              <a:gd name="T5" fmla="*/ 576 h 912"/>
              <a:gd name="T6" fmla="*/ 720 w 1256"/>
              <a:gd name="T7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56" h="912">
                <a:moveTo>
                  <a:pt x="0" y="0"/>
                </a:moveTo>
                <a:cubicBezTo>
                  <a:pt x="92" y="120"/>
                  <a:pt x="184" y="240"/>
                  <a:pt x="384" y="336"/>
                </a:cubicBezTo>
                <a:cubicBezTo>
                  <a:pt x="584" y="432"/>
                  <a:pt x="1144" y="480"/>
                  <a:pt x="1200" y="576"/>
                </a:cubicBezTo>
                <a:cubicBezTo>
                  <a:pt x="1256" y="672"/>
                  <a:pt x="800" y="856"/>
                  <a:pt x="720" y="912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2422526" y="3429001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应于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5626101" y="4108451"/>
          <a:ext cx="34591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5" imgW="1383665" imgH="266700" progId="Equation.DSMT4">
                  <p:embed/>
                </p:oleObj>
              </mc:Choice>
              <mc:Fallback>
                <p:oleObj name="Equation" r:id="rId5" imgW="1383665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1" y="4108451"/>
                        <a:ext cx="345916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2293938" y="4124325"/>
          <a:ext cx="32051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7" imgW="1282700" imgH="241300" progId="Equation.DSMT4">
                  <p:embed/>
                </p:oleObj>
              </mc:Choice>
              <mc:Fallback>
                <p:oleObj name="Equation" r:id="rId7" imgW="1282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4124325"/>
                        <a:ext cx="32051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2293938" y="5035550"/>
          <a:ext cx="4125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9" imgW="1651000" imgH="241300" progId="Equation.DSMT4">
                  <p:embed/>
                </p:oleObj>
              </mc:Choice>
              <mc:Fallback>
                <p:oleObj name="Equation" r:id="rId9" imgW="16510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5035550"/>
                        <a:ext cx="4125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2293938" y="5861051"/>
          <a:ext cx="44116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1" imgW="1764665" imgH="266700" progId="Equation.DSMT4">
                  <p:embed/>
                </p:oleObj>
              </mc:Choice>
              <mc:Fallback>
                <p:oleObj name="Equation" r:id="rId11" imgW="1764665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5861051"/>
                        <a:ext cx="441166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7678738" y="5908676"/>
          <a:ext cx="4746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3" imgW="190500" imgH="203200" progId="Equation.DSMT4">
                  <p:embed/>
                </p:oleObj>
              </mc:Choice>
              <mc:Fallback>
                <p:oleObj name="Equation" r:id="rId13" imgW="1905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5908676"/>
                        <a:ext cx="4746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39" grpId="0" autoUpdateAnimBg="0"/>
      <p:bldP spid="65540" grpId="0"/>
      <p:bldP spid="65545" grpId="0" autoUpdateAnimBg="0"/>
    </p:bldLst>
  </p:timing>
</p:sld>
</file>

<file path=ppt/tags/tag1.xml><?xml version="1.0" encoding="utf-8"?>
<p:tagLst xmlns:p="http://schemas.openxmlformats.org/presentationml/2006/main">
  <p:tag name="KSO_WM_DOC_GUID" val="{4f78648d-78fa-4562-b6f1-42133e08b153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</Words>
  <Application>WPS 演示</Application>
  <PresentationFormat>宽屏</PresentationFormat>
  <Paragraphs>32</Paragraphs>
  <Slides>8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1</vt:i4>
      </vt:variant>
      <vt:variant>
        <vt:lpstr>幻灯片标题</vt:lpstr>
      </vt:variant>
      <vt:variant>
        <vt:i4>8</vt:i4>
      </vt:variant>
    </vt:vector>
  </HeadingPairs>
  <TitlesOfParts>
    <vt:vector size="61" baseType="lpstr">
      <vt:lpstr>Arial</vt:lpstr>
      <vt:lpstr>宋体</vt:lpstr>
      <vt:lpstr>Wingdings</vt:lpstr>
      <vt:lpstr>楷体_GB2312</vt:lpstr>
      <vt:lpstr>新宋体</vt:lpstr>
      <vt:lpstr>Times New Roman</vt:lpstr>
      <vt:lpstr>微软雅黑</vt:lpstr>
      <vt:lpstr>Arial Unicode MS</vt:lpstr>
      <vt:lpstr>等线 Light</vt:lpstr>
      <vt:lpstr>等线</vt:lpstr>
      <vt:lpstr>Calibri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o5</dc:creator>
  <cp:lastModifiedBy>Ggapsong</cp:lastModifiedBy>
  <cp:revision>2</cp:revision>
  <dcterms:created xsi:type="dcterms:W3CDTF">2019-03-21T03:26:00Z</dcterms:created>
  <dcterms:modified xsi:type="dcterms:W3CDTF">2019-03-21T15:06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